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5" r:id="rId3"/>
    <p:sldId id="267" r:id="rId4"/>
    <p:sldId id="263" r:id="rId5"/>
    <p:sldId id="261" r:id="rId6"/>
    <p:sldId id="266" r:id="rId7"/>
    <p:sldId id="260" r:id="rId8"/>
    <p:sldId id="257" r:id="rId9"/>
    <p:sldId id="259" r:id="rId10"/>
    <p:sldId id="258" r:id="rId11"/>
    <p:sldId id="262" r:id="rId12"/>
    <p:sldId id="264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-68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3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3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3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3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3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3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6/2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90600" y="1396425"/>
            <a:ext cx="63423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uantum Dynamics with TDSLDA</a:t>
            </a:r>
            <a:endParaRPr lang="en-US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8200" y="3864114"/>
            <a:ext cx="812517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. Bulgac</a:t>
            </a:r>
          </a:p>
          <a:p>
            <a:pPr marL="457200" indent="-457200"/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.M. Forbes, P.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agierski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Y.-L. (Alan)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uo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K.J. Roche, I.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tetcu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Y. Yu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725269"/>
            <a:ext cx="8839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xcitation of an isovector dipole mode in </a:t>
            </a:r>
            <a:r>
              <a:rPr lang="en-US" sz="2400" b="1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80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f  by a </a:t>
            </a: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uasi-adiabatic time-dependent external isovector dipole  field, which is switched off suddenly  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2028825"/>
            <a:ext cx="7840203" cy="414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304800"/>
            <a:ext cx="8458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xcitation of an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soscalar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uadru</a:t>
            </a:r>
            <a:r>
              <a:rPr lang="en-US" sz="24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ole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ode in </a:t>
            </a:r>
            <a:r>
              <a:rPr lang="en-US" sz="2400" b="1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80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f  </a:t>
            </a: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y a </a:t>
            </a:r>
            <a:r>
              <a:rPr lang="en-US" sz="24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uais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adiabatic time-dependent external isoscalar </a:t>
            </a:r>
            <a:r>
              <a:rPr lang="en-US" sz="24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uadrupole</a:t>
            </a:r>
            <a:r>
              <a:rPr lang="en-US" sz="24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ield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+ a smaller isovector  dipole  field, which are switched off very rapidly and followed by its subsequent induced fission  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8993" y="2315425"/>
            <a:ext cx="4418407" cy="446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0"/>
            <a:ext cx="8949886" cy="68018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ummary</a:t>
            </a:r>
          </a:p>
          <a:p>
            <a:pPr>
              <a:buFont typeface="Arial" pitchFamily="34" charset="0"/>
              <a:buChar char="•"/>
            </a:pPr>
            <a:r>
              <a:rPr lang="en-US" sz="2000" b="1" i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Created a set of accurate and efficient tools for the petaflop regime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uccessfully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mplementated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on leadership class computers (Franklin,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aguarPF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Currently capable of treating nuclear volumes as large as 50</a:t>
            </a:r>
            <a:r>
              <a:rPr lang="en-US" sz="2000" b="1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fm</a:t>
            </a:r>
            <a:r>
              <a:rPr lang="en-US" sz="2000" b="1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,</a:t>
            </a:r>
            <a:r>
              <a:rPr lang="en-US" sz="2000" b="1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or up to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0,000-20,000 fermions , and for times up to a fraction of an attosecond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ully self-consistently and with no symmetry restrictions and under the action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f complex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patio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temporal external probes </a:t>
            </a:r>
          </a:p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Capable of treating similarly large systems of cold atoms </a:t>
            </a:r>
          </a:p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The suites of codes can handle systems and phenomena ranging from: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ground states properties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excited states in the linear response regime,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large amplitude collective motion,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response to various electromagnetic and nuclear probes,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up to various types of nuclear reactions (including induced fission)</a:t>
            </a:r>
          </a:p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In the remaining time we plan to optimize and increase the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erformance of all codes. Great challenges: analysis and presentation </a:t>
            </a:r>
          </a:p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There is a clear path towards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xascale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pplications and implementation of the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tochastic TD(A)SLDA</a:t>
            </a:r>
          </a:p>
          <a:p>
            <a:r>
              <a:rPr lang="en-US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b="1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yak</a:t>
            </a:r>
            <a:r>
              <a:rPr lang="en-US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(UW MRI-NSF funded and UW - part of UW </a:t>
            </a:r>
            <a:r>
              <a:rPr lang="en-US" b="1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Science</a:t>
            </a:r>
            <a:r>
              <a:rPr lang="en-US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 is online </a:t>
            </a:r>
          </a:p>
          <a:p>
            <a:r>
              <a:rPr lang="en-US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a 140 nodes x 8 = 1320 PEs and 48 </a:t>
            </a:r>
            <a:r>
              <a:rPr lang="en-US" b="1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b</a:t>
            </a:r>
            <a:r>
              <a:rPr lang="en-US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per node. </a:t>
            </a:r>
          </a:p>
          <a:p>
            <a:r>
              <a:rPr lang="en-US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This is a dedicated development machine for the NPLQCD multi-baryon effort </a:t>
            </a:r>
          </a:p>
          <a:p>
            <a:r>
              <a:rPr lang="en-US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led by M.J. Savage and for the </a:t>
            </a:r>
            <a:r>
              <a:rPr lang="en-US" b="1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toch</a:t>
            </a:r>
            <a:r>
              <a:rPr lang="en-US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TDSLD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C:\Users\physics\Desktop\UNEDF-strategy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00250" y="304800"/>
            <a:ext cx="4686300" cy="6248400"/>
          </a:xfrm>
          <a:prstGeom prst="rect">
            <a:avLst/>
          </a:prstGeom>
          <a:noFill/>
        </p:spPr>
      </p:pic>
      <p:cxnSp>
        <p:nvCxnSpPr>
          <p:cNvPr id="5" name="Straight Arrow Connector 4"/>
          <p:cNvCxnSpPr/>
          <p:nvPr/>
        </p:nvCxnSpPr>
        <p:spPr>
          <a:xfrm rot="5400000">
            <a:off x="-1066006" y="3048000"/>
            <a:ext cx="4419600" cy="1588"/>
          </a:xfrm>
          <a:prstGeom prst="straightConnector1">
            <a:avLst/>
          </a:prstGeom>
          <a:ln w="635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 flipH="1" flipV="1">
            <a:off x="-1104106" y="2961772"/>
            <a:ext cx="4495800" cy="1588"/>
          </a:xfrm>
          <a:prstGeom prst="straightConnector1">
            <a:avLst/>
          </a:prstGeom>
          <a:ln w="635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3363" y="523875"/>
            <a:ext cx="8677275" cy="581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762000" y="2667000"/>
            <a:ext cx="8001000" cy="762000"/>
          </a:xfrm>
          <a:prstGeom prst="rect">
            <a:avLst/>
          </a:prstGeom>
          <a:solidFill>
            <a:schemeClr val="accent1">
              <a:alpha val="2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757535"/>
            <a:ext cx="44703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DSLDA </a:t>
            </a: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equations TDHFB/</a:t>
            </a:r>
            <a:r>
              <a:rPr lang="en-US" sz="24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DBdG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like)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66688" y="1905000"/>
          <a:ext cx="8839200" cy="1792287"/>
        </p:xfrm>
        <a:graphic>
          <a:graphicData uri="http://schemas.openxmlformats.org/presentationml/2006/ole">
            <p:oleObj spid="_x0000_s6146" name="Equation" r:id="rId3" imgW="5587920" imgH="109188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2768" y="4038600"/>
            <a:ext cx="7121565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The system is placed on a 3D spatial lattice</a:t>
            </a:r>
          </a:p>
          <a:p>
            <a:pPr>
              <a:buFont typeface="Arial" pitchFamily="34" charset="0"/>
              <a:buChar char="•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Derivatives are computed with FFTW</a:t>
            </a:r>
          </a:p>
          <a:p>
            <a:pPr>
              <a:buFont typeface="Arial" pitchFamily="34" charset="0"/>
              <a:buChar char="•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Fully self-consistent treatment with Galilean invariance</a:t>
            </a:r>
          </a:p>
          <a:p>
            <a:pPr>
              <a:buFont typeface="Arial" pitchFamily="34" charset="0"/>
              <a:buChar char="•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No symmetry restrictions</a:t>
            </a:r>
          </a:p>
          <a:p>
            <a:pPr>
              <a:buFont typeface="Arial" pitchFamily="34" charset="0"/>
              <a:buChar char="•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Number of quasiparticle wave functions is of the order 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of the number of spatial lattice points</a:t>
            </a:r>
          </a:p>
          <a:p>
            <a:pPr>
              <a:buFont typeface="Arial" pitchFamily="34" charset="0"/>
              <a:buChar char="•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Initial state is the ground state of the SLDA  (formally like HFB/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dG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Font typeface="Arial" pitchFamily="34" charset="0"/>
              <a:buChar char="•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The code and implementation on 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aguarPf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was described in talks 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by I. 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tetcu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nd K.J. Roche 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228600"/>
            <a:ext cx="89916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 will present five short movies, illustrating the complex </a:t>
            </a: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me-dependent dynamics in 3D of a unitary Fermi superfluid</a:t>
            </a: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nd of </a:t>
            </a:r>
            <a:r>
              <a:rPr lang="en-US" sz="2400" b="1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80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f excited with various external probes.</a:t>
            </a:r>
          </a:p>
          <a:p>
            <a:endParaRPr 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n each case we solved on </a:t>
            </a:r>
            <a:r>
              <a:rPr lang="en-US" sz="24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aguarPf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the TDSLDA equations for a 32</a:t>
            </a:r>
            <a:r>
              <a:rPr lang="en-US" sz="2400" b="1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spatial lattice (approximately 30k to 40k quasiparticle wavefunctions) for about 10k to 100k time steps using from about 30K to approximately 40K PEs</a:t>
            </a:r>
          </a:p>
          <a:p>
            <a:endParaRPr 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ully unrestricted calculations!</a:t>
            </a:r>
          </a:p>
          <a:p>
            <a:endParaRPr 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e size of the problem we solve here is </a:t>
            </a:r>
            <a:r>
              <a:rPr lang="en-US" sz="2400" b="1" i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everal orders of magnitude</a:t>
            </a:r>
          </a:p>
          <a:p>
            <a:r>
              <a:rPr lang="en-US" sz="24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arger than any other similar problem studied by other groups (and we plan to further increase the size significantly).</a:t>
            </a:r>
            <a:endParaRPr lang="en-US" sz="2400" b="1" i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40909" y="5706070"/>
            <a:ext cx="6046399" cy="92333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e movies will be eventually posted at</a:t>
            </a:r>
          </a:p>
          <a:p>
            <a:endParaRPr lang="en-US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hlinkClick r:id="rId2" action="ppaction://hlinksldjump"/>
              </a:rPr>
              <a:t>http://www.phys.washington.edu/groups/qmbnt/index.html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" y="533400"/>
            <a:ext cx="90710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tirring of a unitary superfluid and generation of complex </a:t>
            </a:r>
          </a:p>
          <a:p>
            <a:r>
              <a:rPr lang="en-US" sz="24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ortical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motion by a rod and ball rotating in a cylindrical container 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81063" y="1524000"/>
            <a:ext cx="5976937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" y="533400"/>
            <a:ext cx="90710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tirring of a unitary superfluid and generation of complex </a:t>
            </a:r>
          </a:p>
          <a:p>
            <a:r>
              <a:rPr lang="en-US" sz="24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ortical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motion by a rod and ball rotating in a cylindrical container 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6764" y="1371600"/>
            <a:ext cx="5557836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540603"/>
            <a:ext cx="63923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xcitation of an isovector dipole mode in </a:t>
            </a:r>
            <a:r>
              <a:rPr lang="en-US" sz="2400" b="1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80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f  </a:t>
            </a: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y a passing relativistic heavy ion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937389"/>
            <a:ext cx="8324850" cy="4387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540603"/>
            <a:ext cx="63923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xcitation of an isovector dipole mode in </a:t>
            </a:r>
            <a:r>
              <a:rPr lang="en-US" sz="2400" b="1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80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f  </a:t>
            </a: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y  “two” passing relativistic heavy ions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9125" y="1450554"/>
            <a:ext cx="5400675" cy="5335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3</TotalTime>
  <Words>590</Words>
  <Application>Microsoft Office PowerPoint</Application>
  <PresentationFormat>On-screen Show (4:3)</PresentationFormat>
  <Paragraphs>61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urel Bulgac</dc:creator>
  <cp:lastModifiedBy>Aurel Bulgac</cp:lastModifiedBy>
  <cp:revision>26</cp:revision>
  <dcterms:created xsi:type="dcterms:W3CDTF">2006-08-16T00:00:00Z</dcterms:created>
  <dcterms:modified xsi:type="dcterms:W3CDTF">2010-06-23T23:19:04Z</dcterms:modified>
</cp:coreProperties>
</file>